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89" r:id="rId3"/>
    <p:sldId id="427" r:id="rId4"/>
    <p:sldId id="369" r:id="rId5"/>
    <p:sldId id="370" r:id="rId6"/>
    <p:sldId id="391" r:id="rId7"/>
    <p:sldId id="388" r:id="rId8"/>
    <p:sldId id="392" r:id="rId9"/>
    <p:sldId id="384" r:id="rId10"/>
    <p:sldId id="390" r:id="rId11"/>
    <p:sldId id="386" r:id="rId12"/>
    <p:sldId id="385" r:id="rId13"/>
    <p:sldId id="414" r:id="rId14"/>
    <p:sldId id="371" r:id="rId15"/>
    <p:sldId id="403" r:id="rId16"/>
    <p:sldId id="404" r:id="rId17"/>
    <p:sldId id="405" r:id="rId18"/>
    <p:sldId id="406" r:id="rId19"/>
    <p:sldId id="407" r:id="rId20"/>
    <p:sldId id="408" r:id="rId21"/>
    <p:sldId id="410" r:id="rId22"/>
    <p:sldId id="411" r:id="rId23"/>
    <p:sldId id="415" r:id="rId24"/>
    <p:sldId id="416" r:id="rId25"/>
    <p:sldId id="417" r:id="rId26"/>
    <p:sldId id="418" r:id="rId27"/>
    <p:sldId id="423" r:id="rId28"/>
    <p:sldId id="424" r:id="rId29"/>
    <p:sldId id="426" r:id="rId30"/>
    <p:sldId id="425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61" d="100"/>
          <a:sy n="61" d="100"/>
        </p:scale>
        <p:origin x="153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-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39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03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94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8.png"/><Relationship Id="rId4" Type="http://schemas.openxmlformats.org/officeDocument/2006/relationships/image" Target="../media/image56.wmf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3.wmf"/><Relationship Id="rId3" Type="http://schemas.openxmlformats.org/officeDocument/2006/relationships/image" Target="../media/image65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png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86800" cy="67864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100" b="1" dirty="0"/>
          </a:p>
          <a:p>
            <a:pPr algn="ctr"/>
            <a:r>
              <a:rPr lang="en-US" sz="3200" b="1" dirty="0"/>
              <a:t>Plan for Lecture 3:</a:t>
            </a:r>
          </a:p>
          <a:p>
            <a:r>
              <a:rPr lang="en-US" sz="3200" b="1" dirty="0"/>
              <a:t>Textbook reading:    Chapter 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tinuation of scattering theory discussion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 Center of mass reference fame and its relationship to “laboratory” reference frame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 Analytical evaluation of the differential scattering cross section</a:t>
            </a: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 two-particle interactions –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64681"/>
              </p:ext>
            </p:extLst>
          </p:nvPr>
        </p:nvGraphicFramePr>
        <p:xfrm>
          <a:off x="448849" y="91440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849" y="91440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50FD252-20BD-4AB4-863B-38DD764840A1}"/>
              </a:ext>
            </a:extLst>
          </p:cNvPr>
          <p:cNvSpPr txBox="1"/>
          <p:nvPr/>
        </p:nvSpPr>
        <p:spPr>
          <a:xfrm>
            <a:off x="228600" y="4953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 can help us analyze the interaction potential </a:t>
            </a:r>
            <a:r>
              <a:rPr lang="en-US" sz="2400" i="1" dirty="0">
                <a:latin typeface="+mj-lt"/>
              </a:rPr>
              <a:t>V(r).   </a:t>
            </a:r>
            <a:r>
              <a:rPr lang="en-US" sz="2400" dirty="0">
                <a:latin typeface="+mj-lt"/>
              </a:rPr>
              <a:t>First we need to simply the number of variables.</a:t>
            </a:r>
          </a:p>
        </p:txBody>
      </p:sp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65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96899"/>
              </p:ext>
            </p:extLst>
          </p:nvPr>
        </p:nvGraphicFramePr>
        <p:xfrm>
          <a:off x="641350" y="1130241"/>
          <a:ext cx="64135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130241"/>
                        <a:ext cx="64135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60507"/>
              </p:ext>
            </p:extLst>
          </p:nvPr>
        </p:nvGraphicFramePr>
        <p:xfrm>
          <a:off x="457200" y="3038043"/>
          <a:ext cx="751681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038043"/>
                        <a:ext cx="751681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473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mechanics of a conservative 2-particle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840"/>
              </p:ext>
            </p:extLst>
          </p:nvPr>
        </p:nvGraphicFramePr>
        <p:xfrm>
          <a:off x="457200" y="1893908"/>
          <a:ext cx="8474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" name="Equation" r:id="rId3" imgW="3479760" imgH="736560" progId="Equation.DSMT4">
                  <p:embed/>
                </p:oleObj>
              </mc:Choice>
              <mc:Fallback>
                <p:oleObj name="Equation" r:id="rId3" imgW="3479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93908"/>
                        <a:ext cx="847407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33778"/>
              </p:ext>
            </p:extLst>
          </p:nvPr>
        </p:nvGraphicFramePr>
        <p:xfrm>
          <a:off x="478971" y="957689"/>
          <a:ext cx="702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971" y="957689"/>
                        <a:ext cx="7023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45097"/>
              </p:ext>
            </p:extLst>
          </p:nvPr>
        </p:nvGraphicFramePr>
        <p:xfrm>
          <a:off x="923844" y="3589894"/>
          <a:ext cx="6713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844" y="3589894"/>
                        <a:ext cx="67135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33870"/>
              </p:ext>
            </p:extLst>
          </p:nvPr>
        </p:nvGraphicFramePr>
        <p:xfrm>
          <a:off x="923844" y="4746625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844" y="4746625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05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68541"/>
              </p:ext>
            </p:extLst>
          </p:nvPr>
        </p:nvGraphicFramePr>
        <p:xfrm>
          <a:off x="1154112" y="381000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2654280" imgH="660240" progId="Equation.DSMT4">
                  <p:embed/>
                </p:oleObj>
              </mc:Choice>
              <mc:Fallback>
                <p:oleObj name="Equation" r:id="rId3" imgW="265428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2" y="381000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 rot="20232985" flipV="1">
            <a:off x="887412" y="1676400"/>
            <a:ext cx="712788" cy="1447800"/>
          </a:xfrm>
          <a:prstGeom prst="curvedRightArrow">
            <a:avLst/>
          </a:prstGeom>
          <a:solidFill>
            <a:srgbClr val="DA32AA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 rot="20232985" flipV="1">
            <a:off x="2463688" y="1681732"/>
            <a:ext cx="712788" cy="1447800"/>
          </a:xfrm>
          <a:prstGeom prst="curvedRightArrow">
            <a:avLst/>
          </a:prstGeom>
          <a:solidFill>
            <a:srgbClr val="DA32AA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rot="3545707" flipV="1">
            <a:off x="3705384" y="-318356"/>
            <a:ext cx="712788" cy="4245417"/>
          </a:xfrm>
          <a:prstGeom prst="curvedRightArrow">
            <a:avLst/>
          </a:prstGeom>
          <a:solidFill>
            <a:srgbClr val="DA32AA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0816047">
            <a:off x="629253" y="2772614"/>
            <a:ext cx="53449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DA32AA"/>
                </a:solidFill>
                <a:latin typeface="+mj-lt"/>
              </a:rPr>
              <a:t>constants</a:t>
            </a:r>
          </a:p>
        </p:txBody>
      </p:sp>
      <p:sp>
        <p:nvSpPr>
          <p:cNvPr id="14" name="Curved Right Arrow 13"/>
          <p:cNvSpPr/>
          <p:nvPr/>
        </p:nvSpPr>
        <p:spPr>
          <a:xfrm rot="20232985" flipV="1">
            <a:off x="4991119" y="1509642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rot="20232985" flipV="1">
            <a:off x="6044406" y="1743575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urved Right Arrow 15"/>
          <p:cNvSpPr/>
          <p:nvPr/>
        </p:nvSpPr>
        <p:spPr>
          <a:xfrm rot="20232985" flipV="1">
            <a:off x="7141348" y="1534701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20816047">
            <a:off x="4987159" y="4556740"/>
            <a:ext cx="43951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00B050"/>
                </a:solidFill>
                <a:latin typeface="+mj-lt"/>
              </a:rPr>
              <a:t>vary in 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0" y="5142312"/>
            <a:ext cx="4929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cattering analysis only need to know trajectory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befor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after</a:t>
            </a:r>
          </a:p>
          <a:p>
            <a:r>
              <a:rPr lang="en-US" sz="2400" dirty="0">
                <a:latin typeface="+mj-lt"/>
              </a:rPr>
              <a:t>the collision.</a:t>
            </a:r>
          </a:p>
        </p:txBody>
      </p:sp>
    </p:spTree>
    <p:extLst>
      <p:ext uri="{BB962C8B-B14F-4D97-AF65-F5344CB8AC3E}">
        <p14:creationId xmlns:p14="http://schemas.microsoft.com/office/powerpoint/2010/main" val="182038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following analysis will be carried out in 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m</a:t>
            </a:r>
            <a:r>
              <a:rPr lang="en-US" sz="2400" b="1" i="1" baseline="-25000" dirty="0" err="1">
                <a:latin typeface="+mj-lt"/>
              </a:rPr>
              <a:t>target</a:t>
            </a:r>
            <a:endParaRPr lang="en-US" sz="2400" b="1" i="1" dirty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CM</a:t>
            </a:r>
            <a:endParaRPr lang="en-US" sz="2400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so note:   We are assuming that the interaction between particle and target </a:t>
            </a:r>
            <a:r>
              <a:rPr lang="en-US" sz="2400" i="1" dirty="0">
                <a:latin typeface="+mj-lt"/>
              </a:rPr>
              <a:t>V(r)</a:t>
            </a:r>
            <a:r>
              <a:rPr lang="en-US" sz="2400" dirty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-762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is often convenient to analyze the scattering cross section in the center of mass reference frame.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7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CM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343400" y="6858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400800" y="15240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2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CM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15551" y="4114800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2A494F-36E8-47A7-B1B8-FC1768BBA3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5151" y="700087"/>
            <a:ext cx="7905750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 suppose </a:t>
            </a:r>
            <a:r>
              <a:rPr lang="en-US" sz="2400" i="1" dirty="0">
                <a:latin typeface="+mj-lt"/>
              </a:rPr>
              <a:t> m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>
                <a:latin typeface="+mj-lt"/>
              </a:rPr>
              <a:t> = m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8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9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5" y="128378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Summary --</a:t>
            </a:r>
          </a:p>
          <a:p>
            <a:r>
              <a:rPr lang="en-US" sz="2400" dirty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28687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9153289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 suppose </a:t>
            </a:r>
            <a:r>
              <a:rPr lang="en-US" sz="2400" i="1" dirty="0">
                <a:latin typeface="+mj-lt"/>
              </a:rPr>
              <a:t> m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>
                <a:latin typeface="+mj-lt"/>
              </a:rPr>
              <a:t> = m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91431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0450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1042638"/>
            <a:ext cx="5029740" cy="237546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0708"/>
              </p:ext>
            </p:extLst>
          </p:nvPr>
        </p:nvGraphicFramePr>
        <p:xfrm>
          <a:off x="5029200" y="1219200"/>
          <a:ext cx="23241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4" imgW="1396800" imgH="977760" progId="Equation.DSMT4">
                  <p:embed/>
                </p:oleObj>
              </mc:Choice>
              <mc:Fallback>
                <p:oleObj name="Equation" r:id="rId4" imgW="1396800" imgH="977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23241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hard sphe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1905000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27868"/>
              </p:ext>
            </p:extLst>
          </p:nvPr>
        </p:nvGraphicFramePr>
        <p:xfrm>
          <a:off x="457200" y="3682678"/>
          <a:ext cx="8585200" cy="255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6" imgW="5422680" imgH="1676160" progId="Equation.DSMT4">
                  <p:embed/>
                </p:oleObj>
              </mc:Choice>
              <mc:Fallback>
                <p:oleObj name="Equation" r:id="rId6" imgW="5422680" imgH="1676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82678"/>
                        <a:ext cx="8585200" cy="255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1068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rd sphere example – continued</a:t>
            </a:r>
          </a:p>
          <a:p>
            <a:r>
              <a:rPr lang="en-US" sz="2400" dirty="0">
                <a:latin typeface="+mj-lt"/>
              </a:rPr>
              <a:t>                        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>
                <a:latin typeface="+mj-lt"/>
              </a:rPr>
              <a:t>=m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371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mass 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1371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b fram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70628"/>
              </p:ext>
            </p:extLst>
          </p:nvPr>
        </p:nvGraphicFramePr>
        <p:xfrm>
          <a:off x="693738" y="2119313"/>
          <a:ext cx="2767012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3" imgW="1663560" imgH="977760" progId="Equation.DSMT4">
                  <p:embed/>
                </p:oleObj>
              </mc:Choice>
              <mc:Fallback>
                <p:oleObj name="Equation" r:id="rId3" imgW="1663560" imgH="977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119313"/>
                        <a:ext cx="2767012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97542"/>
              </p:ext>
            </p:extLst>
          </p:nvPr>
        </p:nvGraphicFramePr>
        <p:xfrm>
          <a:off x="4171156" y="2148255"/>
          <a:ext cx="47640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5" imgW="3009600" imgH="698400" progId="Equation.DSMT4">
                  <p:embed/>
                </p:oleObj>
              </mc:Choice>
              <mc:Fallback>
                <p:oleObj name="Equation" r:id="rId5" imgW="300960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156" y="2148255"/>
                        <a:ext cx="476408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93738" y="3733800"/>
            <a:ext cx="8161337" cy="2725738"/>
            <a:chOff x="693738" y="3733800"/>
            <a:chExt cx="8161337" cy="272573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334704"/>
                </p:ext>
              </p:extLst>
            </p:nvPr>
          </p:nvGraphicFramePr>
          <p:xfrm>
            <a:off x="693738" y="3757612"/>
            <a:ext cx="2955925" cy="2598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name="Equation" r:id="rId7" imgW="1777680" imgH="1562040" progId="Equation.DSMT4">
                    <p:embed/>
                  </p:oleObj>
                </mc:Choice>
                <mc:Fallback>
                  <p:oleObj name="Equation" r:id="rId7" imgW="1777680" imgH="1562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3757612"/>
                          <a:ext cx="2955925" cy="2598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815765"/>
                </p:ext>
              </p:extLst>
            </p:nvPr>
          </p:nvGraphicFramePr>
          <p:xfrm>
            <a:off x="4252913" y="3733800"/>
            <a:ext cx="4602162" cy="272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name="Equation" r:id="rId9" imgW="2768400" imgH="1638000" progId="Equation.DSMT4">
                    <p:embed/>
                  </p:oleObj>
                </mc:Choice>
                <mc:Fallback>
                  <p:oleObj name="Equation" r:id="rId9" imgW="2768400" imgH="16380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913" y="3733800"/>
                          <a:ext cx="4602162" cy="272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566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525" y="909637"/>
            <a:ext cx="5314950" cy="50387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84015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cross section for hard sphere in lab frame for various mass ratio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09090"/>
              </p:ext>
            </p:extLst>
          </p:nvPr>
        </p:nvGraphicFramePr>
        <p:xfrm>
          <a:off x="5699125" y="5867400"/>
          <a:ext cx="625475" cy="66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9125" y="5867400"/>
                        <a:ext cx="625475" cy="66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15692"/>
              </p:ext>
            </p:extLst>
          </p:nvPr>
        </p:nvGraphicFramePr>
        <p:xfrm>
          <a:off x="76200" y="2406650"/>
          <a:ext cx="1828611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6" imgW="1206360" imgH="698400" progId="Equation.DSMT4">
                  <p:embed/>
                </p:oleObj>
              </mc:Choice>
              <mc:Fallback>
                <p:oleObj name="Equation" r:id="rId6" imgW="1206360" imgH="698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406650"/>
                        <a:ext cx="1828611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08615"/>
              </p:ext>
            </p:extLst>
          </p:nvPr>
        </p:nvGraphicFramePr>
        <p:xfrm>
          <a:off x="3287713" y="947738"/>
          <a:ext cx="942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8" imgW="622080" imgH="622080" progId="Equation.DSMT4">
                  <p:embed/>
                </p:oleObj>
              </mc:Choice>
              <mc:Fallback>
                <p:oleObj name="Equation" r:id="rId8" imgW="622080" imgH="622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947738"/>
                        <a:ext cx="942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27664"/>
              </p:ext>
            </p:extLst>
          </p:nvPr>
        </p:nvGraphicFramePr>
        <p:xfrm>
          <a:off x="4114800" y="2045769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10" imgW="838080" imgH="622080" progId="Equation.DSMT4">
                  <p:embed/>
                </p:oleObj>
              </mc:Choice>
              <mc:Fallback>
                <p:oleObj name="Equation" r:id="rId10" imgW="838080" imgH="622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45769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42806"/>
              </p:ext>
            </p:extLst>
          </p:nvPr>
        </p:nvGraphicFramePr>
        <p:xfrm>
          <a:off x="4438650" y="2992438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12" imgW="825480" imgH="622080" progId="Equation.DSMT4">
                  <p:embed/>
                </p:oleObj>
              </mc:Choice>
              <mc:Fallback>
                <p:oleObj name="Equation" r:id="rId12" imgW="825480" imgH="622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992438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37182"/>
              </p:ext>
            </p:extLst>
          </p:nvPr>
        </p:nvGraphicFramePr>
        <p:xfrm>
          <a:off x="3133725" y="4436710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8" name="Equation" r:id="rId14" imgW="825480" imgH="622080" progId="Equation.DSMT4">
                  <p:embed/>
                </p:oleObj>
              </mc:Choice>
              <mc:Fallback>
                <p:oleObj name="Equation" r:id="rId14" imgW="825480" imgH="622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436710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17"/>
              </p:ext>
            </p:extLst>
          </p:nvPr>
        </p:nvGraphicFramePr>
        <p:xfrm>
          <a:off x="7110413" y="3754438"/>
          <a:ext cx="1019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9" name="Equation" r:id="rId16" imgW="672840" imgH="622080" progId="Equation.DSMT4">
                  <p:embed/>
                </p:oleObj>
              </mc:Choice>
              <mc:Fallback>
                <p:oleObj name="Equation" r:id="rId16" imgW="672840" imgH="622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3754438"/>
                        <a:ext cx="1019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Arrow 12"/>
          <p:cNvSpPr/>
          <p:nvPr/>
        </p:nvSpPr>
        <p:spPr>
          <a:xfrm>
            <a:off x="3494880" y="2379090"/>
            <a:ext cx="619919" cy="211710"/>
          </a:xfrm>
          <a:prstGeom prst="leftArrow">
            <a:avLst/>
          </a:prstGeom>
          <a:solidFill>
            <a:schemeClr val="tx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3799681" y="3369690"/>
            <a:ext cx="619919" cy="211710"/>
          </a:xfrm>
          <a:prstGeom prst="lef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 rot="5400000">
            <a:off x="2814240" y="4299418"/>
            <a:ext cx="619919" cy="211710"/>
          </a:xfrm>
          <a:prstGeom prst="leftArrow">
            <a:avLst/>
          </a:prstGeom>
          <a:solidFill>
            <a:srgbClr val="0070C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308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5610"/>
              </p:ext>
            </p:extLst>
          </p:nvPr>
        </p:nvGraphicFramePr>
        <p:xfrm>
          <a:off x="303213" y="457200"/>
          <a:ext cx="81565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3" imgW="5727600" imgH="952200" progId="Equation.DSMT4">
                  <p:embed/>
                </p:oleObj>
              </mc:Choice>
              <mc:Fallback>
                <p:oleObj name="Equation" r:id="rId3" imgW="5727600" imgH="952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457200"/>
                        <a:ext cx="8156575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4813191"/>
            <a:ext cx="8991600" cy="1402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1619" y="421088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ple syntax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8195"/>
              </p:ext>
            </p:extLst>
          </p:nvPr>
        </p:nvGraphicFramePr>
        <p:xfrm>
          <a:off x="202273" y="1754605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数式" r:id="rId6" imgW="3619440" imgH="507960" progId="Equation.3">
                  <p:embed/>
                </p:oleObj>
              </mc:Choice>
              <mc:Fallback>
                <p:oleObj name="数式" r:id="rId6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3" y="1754605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82319"/>
              </p:ext>
            </p:extLst>
          </p:nvPr>
        </p:nvGraphicFramePr>
        <p:xfrm>
          <a:off x="202273" y="3041530"/>
          <a:ext cx="3327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8" imgW="1409400" imgH="431640" progId="Equation.DSMT4">
                  <p:embed/>
                </p:oleObj>
              </mc:Choice>
              <mc:Fallback>
                <p:oleObj name="Equation" r:id="rId8" imgW="14094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3" y="3041530"/>
                        <a:ext cx="3327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5135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100"/>
              </p:ext>
            </p:extLst>
          </p:nvPr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30605"/>
              </p:ext>
            </p:extLst>
          </p:nvPr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75253"/>
              </p:ext>
            </p:extLst>
          </p:nvPr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28766"/>
              </p:ext>
            </p:extLst>
          </p:nvPr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71499"/>
              </p:ext>
            </p:extLst>
          </p:nvPr>
        </p:nvGraphicFramePr>
        <p:xfrm>
          <a:off x="2824163" y="531336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4163" y="531336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929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30B8F4-D9A3-438D-AE42-DAE1F7FDF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5AC11-AB54-45A4-A6E8-86C0A5473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F49E59-FB36-4C60-9910-00C28EE3C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4B2003-A380-4547-84CC-9CA42EF241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0317"/>
            <a:ext cx="9144000" cy="567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5518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he center of mass frame of reference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ypical two-particle interactions –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09856"/>
              </p:ext>
            </p:extLst>
          </p:nvPr>
        </p:nvGraphicFramePr>
        <p:xfrm>
          <a:off x="476978" y="195066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78" y="195066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048000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285532" y="2830308"/>
            <a:ext cx="867868" cy="1619784"/>
            <a:chOff x="7285532" y="2830308"/>
            <a:chExt cx="867868" cy="1619784"/>
          </a:xfrm>
        </p:grpSpPr>
        <p:sp>
          <p:nvSpPr>
            <p:cNvPr id="10" name="TextBox 9"/>
            <p:cNvSpPr txBox="1"/>
            <p:nvPr/>
          </p:nvSpPr>
          <p:spPr>
            <a:xfrm>
              <a:off x="7285532" y="2830308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91400" y="398842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  <a:sym typeface="Wingdings" panose="05000000000000000000" pitchFamily="2" charset="2"/>
                </a:rPr>
                <a:t>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95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9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 – collision of hard sphe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020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7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48535"/>
              </p:ext>
            </p:extLst>
          </p:nvPr>
        </p:nvGraphicFramePr>
        <p:xfrm>
          <a:off x="35179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8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7900" y="204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44247"/>
              </p:ext>
            </p:extLst>
          </p:nvPr>
        </p:nvGraphicFramePr>
        <p:xfrm>
          <a:off x="35179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7900" y="204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395" y="-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 – collision of hard spher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80885"/>
            <a:ext cx="5029740" cy="2375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550" y="361576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rd spher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9499"/>
              </p:ext>
            </p:extLst>
          </p:nvPr>
        </p:nvGraphicFramePr>
        <p:xfrm>
          <a:off x="2895600" y="4724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57953" r="38697" b="12744"/>
          <a:stretch/>
        </p:blipFill>
        <p:spPr bwMode="auto">
          <a:xfrm>
            <a:off x="556261" y="762000"/>
            <a:ext cx="372654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n 9"/>
          <p:cNvSpPr/>
          <p:nvPr/>
        </p:nvSpPr>
        <p:spPr>
          <a:xfrm rot="13584771">
            <a:off x="3919745" y="453401"/>
            <a:ext cx="448649" cy="682407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26118"/>
              </p:ext>
            </p:extLst>
          </p:nvPr>
        </p:nvGraphicFramePr>
        <p:xfrm>
          <a:off x="5486400" y="4068694"/>
          <a:ext cx="19224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8" imgW="1155600" imgH="952200" progId="Equation.DSMT4">
                  <p:embed/>
                </p:oleObj>
              </mc:Choice>
              <mc:Fallback>
                <p:oleObj name="Equation" r:id="rId8" imgW="1155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8694"/>
                        <a:ext cx="19224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06151"/>
              </p:ext>
            </p:extLst>
          </p:nvPr>
        </p:nvGraphicFramePr>
        <p:xfrm>
          <a:off x="4419600" y="1255511"/>
          <a:ext cx="45640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10" imgW="2743200" imgH="952200" progId="Equation.DSMT4">
                  <p:embed/>
                </p:oleObj>
              </mc:Choice>
              <mc:Fallback>
                <p:oleObj name="Equation" r:id="rId10" imgW="2743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55511"/>
                        <a:ext cx="45640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603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9706"/>
              </p:ext>
            </p:extLst>
          </p:nvPr>
        </p:nvGraphicFramePr>
        <p:xfrm>
          <a:off x="3505200" y="121920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21920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of scattering cross-section to particle interactions --</a:t>
            </a:r>
          </a:p>
        </p:txBody>
      </p:sp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2</TotalTime>
  <Words>808</Words>
  <Application>Microsoft Office PowerPoint</Application>
  <PresentationFormat>On-screen Show (4:3)</PresentationFormat>
  <Paragraphs>202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99</cp:revision>
  <cp:lastPrinted>2018-09-03T03:57:28Z</cp:lastPrinted>
  <dcterms:created xsi:type="dcterms:W3CDTF">2012-01-10T18:32:24Z</dcterms:created>
  <dcterms:modified xsi:type="dcterms:W3CDTF">2019-08-30T06:03:02Z</dcterms:modified>
</cp:coreProperties>
</file>